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6F5B" w:rsidRDefault="003C6F5B" w:rsidP="00AC14DF">
      <w:pPr>
        <w:pStyle w:val="berschrift2"/>
      </w:pPr>
      <w:r>
        <w:t>Aufgabe 3: Ein Quadrat zwischen zwei Kreisen</w:t>
      </w:r>
    </w:p>
    <w:p w:rsidR="003C6F5B" w:rsidRDefault="003C6F5B" w:rsidP="005D03DC">
      <w:pPr>
        <w:keepNext/>
        <w:jc w:val="center"/>
      </w:pPr>
      <w:r w:rsidRPr="00CA5A97">
        <w:rPr>
          <w:noProof/>
          <w:lang w:eastAsia="de-AT"/>
        </w:rPr>
        <w:drawing>
          <wp:inline distT="0" distB="0" distL="0" distR="0" wp14:anchorId="596D1896" wp14:editId="49550630">
            <wp:extent cx="2595687" cy="1350000"/>
            <wp:effectExtent l="0" t="0" r="0" b="3175"/>
            <wp:docPr id="12" name="Grafik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95687" cy="135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6F5B" w:rsidRDefault="003C6F5B" w:rsidP="005D03DC">
      <w:pPr>
        <w:rPr>
          <w:rStyle w:val="SatzAufgabeZchn"/>
        </w:rPr>
      </w:pPr>
    </w:p>
    <w:p w:rsidR="003C6F5B" w:rsidRDefault="003C6F5B" w:rsidP="005D03DC">
      <w:r>
        <w:t xml:space="preserve">Zwei gleich große Kreise </w:t>
      </w:r>
      <w:r w:rsidRPr="005D2C97">
        <w:rPr>
          <w:position w:val="-14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0.2pt" o:ole="">
            <v:imagedata r:id="rId6" o:title=""/>
          </v:shape>
          <o:OLEObject Type="Embed" ProgID="Equation.DSMT4" ShapeID="_x0000_i1025" DrawAspect="Content" ObjectID="_1548798609" r:id="rId7"/>
        </w:object>
      </w:r>
      <w:r>
        <w:t xml:space="preserve"> und </w:t>
      </w:r>
      <w:r w:rsidRPr="005D2C97">
        <w:rPr>
          <w:position w:val="-14"/>
        </w:rPr>
        <w:object w:dxaOrig="980" w:dyaOrig="400">
          <v:shape id="_x0000_i1026" type="#_x0000_t75" style="width:49.25pt;height:20.2pt" o:ole="">
            <v:imagedata r:id="rId8" o:title=""/>
          </v:shape>
          <o:OLEObject Type="Embed" ProgID="Equation.DSMT4" ShapeID="_x0000_i1026" DrawAspect="Content" ObjectID="_1548798610" r:id="rId9"/>
        </w:object>
      </w:r>
      <w:r>
        <w:t xml:space="preserve"> berühren einander sowie eine Gerade </w:t>
      </w:r>
      <w:r w:rsidRPr="005D2C97">
        <w:rPr>
          <w:position w:val="-10"/>
        </w:rPr>
        <w:object w:dxaOrig="220" w:dyaOrig="260">
          <v:shape id="_x0000_i1027" type="#_x0000_t75" style="width:10.1pt;height:12.65pt" o:ole="">
            <v:imagedata r:id="rId10" o:title=""/>
          </v:shape>
          <o:OLEObject Type="Embed" ProgID="Equation.DSMT4" ShapeID="_x0000_i1027" DrawAspect="Content" ObjectID="_1548798611" r:id="rId11"/>
        </w:object>
      </w:r>
      <w:r>
        <w:t>. Wie in der Abbildung zu sehen ist, liegt zwischen den Kreisen ein Quadrat mit einer Seite auf der Geraden und je einem Eckpunkt auf einem der beiden Kreisen.</w:t>
      </w:r>
    </w:p>
    <w:p w:rsidR="003C6F5B" w:rsidRDefault="003C6F5B" w:rsidP="005D03DC">
      <w:r>
        <w:t xml:space="preserve">Man finde die Seitenlänge </w:t>
      </w:r>
      <w:r w:rsidRPr="00792A3F">
        <w:rPr>
          <w:position w:val="-6"/>
        </w:rPr>
        <w:object w:dxaOrig="200" w:dyaOrig="220">
          <v:shape id="_x0000_i1028" type="#_x0000_t75" style="width:8.85pt;height:10.1pt" o:ole="">
            <v:imagedata r:id="rId12" o:title=""/>
          </v:shape>
          <o:OLEObject Type="Embed" ProgID="Equation.DSMT4" ShapeID="_x0000_i1028" DrawAspect="Content" ObjectID="_1548798612" r:id="rId13"/>
        </w:object>
      </w:r>
      <w:r>
        <w:t xml:space="preserve"> des Quadrats in Abhängigkeit von </w:t>
      </w:r>
      <w:r w:rsidRPr="00025957">
        <w:rPr>
          <w:position w:val="-4"/>
        </w:rPr>
        <w:object w:dxaOrig="180" w:dyaOrig="200">
          <v:shape id="_x0000_i1029" type="#_x0000_t75" style="width:8.85pt;height:8.85pt" o:ole="">
            <v:imagedata r:id="rId14" o:title=""/>
          </v:shape>
          <o:OLEObject Type="Embed" ProgID="Equation.DSMT4" ShapeID="_x0000_i1029" DrawAspect="Content" ObjectID="_1548798613" r:id="rId15"/>
        </w:object>
      </w:r>
      <w:r>
        <w:t>.</w:t>
      </w:r>
    </w:p>
    <w:p w:rsidR="00A34483" w:rsidRPr="002F53EF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0" w:name="_GoBack"/>
      <w:bookmarkEnd w:id="0"/>
    </w:p>
    <w:sectPr w:rsidR="00A34483" w:rsidRPr="002F53EF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6F5B"/>
    <w:rsid w:val="001A35C9"/>
    <w:rsid w:val="001E5245"/>
    <w:rsid w:val="00235596"/>
    <w:rsid w:val="0028125E"/>
    <w:rsid w:val="002B610F"/>
    <w:rsid w:val="002F53EF"/>
    <w:rsid w:val="003757C0"/>
    <w:rsid w:val="003C6F5B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C6F5B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C6F5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SatzAufgabe">
    <w:name w:val="Satz/Aufgabe"/>
    <w:basedOn w:val="Standard"/>
    <w:link w:val="SatzAufgabeZchn"/>
    <w:qFormat/>
    <w:rsid w:val="003C6F5B"/>
    <w:pPr>
      <w:spacing w:after="0" w:line="360" w:lineRule="auto"/>
      <w:jc w:val="both"/>
    </w:pPr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paragraph" w:customStyle="1" w:styleId="BeweisLsung">
    <w:name w:val="Beweis/Lösung"/>
    <w:basedOn w:val="Standard"/>
    <w:link w:val="BeweisLsungZchn"/>
    <w:qFormat/>
    <w:rsid w:val="003C6F5B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SatzAufgabeZchn">
    <w:name w:val="Satz/Aufgabe Zchn"/>
    <w:basedOn w:val="Absatz-Standardschriftart"/>
    <w:link w:val="SatzAufgabe"/>
    <w:rsid w:val="003C6F5B"/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3C6F5B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F53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F53E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3C6F5B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3C6F5B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SatzAufgabe">
    <w:name w:val="Satz/Aufgabe"/>
    <w:basedOn w:val="Standard"/>
    <w:link w:val="SatzAufgabeZchn"/>
    <w:qFormat/>
    <w:rsid w:val="003C6F5B"/>
    <w:pPr>
      <w:spacing w:after="0" w:line="360" w:lineRule="auto"/>
      <w:jc w:val="both"/>
    </w:pPr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paragraph" w:customStyle="1" w:styleId="BeweisLsung">
    <w:name w:val="Beweis/Lösung"/>
    <w:basedOn w:val="Standard"/>
    <w:link w:val="BeweisLsungZchn"/>
    <w:qFormat/>
    <w:rsid w:val="003C6F5B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SatzAufgabeZchn">
    <w:name w:val="Satz/Aufgabe Zchn"/>
    <w:basedOn w:val="Absatz-Standardschriftart"/>
    <w:link w:val="SatzAufgabe"/>
    <w:rsid w:val="003C6F5B"/>
    <w:rPr>
      <w:rFonts w:ascii="Times New Roman" w:hAnsi="Times New Roman" w:cs="Times New Roman"/>
      <w:b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3C6F5B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F53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F53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</Words>
  <Characters>404</Characters>
  <Application>Microsoft Office Word</Application>
  <DocSecurity>0</DocSecurity>
  <Lines>3</Lines>
  <Paragraphs>1</Paragraphs>
  <ScaleCrop>false</ScaleCrop>
  <Company/>
  <LinksUpToDate>false</LinksUpToDate>
  <CharactersWithSpaces>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